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85" d="100"/>
          <a:sy n="85" d="100"/>
        </p:scale>
        <p:origin x="1284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ags" Target="tags/tag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xem bài giảng, vui lòng ấn biểu tượng [PLAY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chuyển slide, vui lòng ấn nút [TẾP THEO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tải file nguồn bài giảng,</a:t>
            </a:r>
            <a:r>
              <a:rPr lang="en-US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 file trình chiếu powerPoint</a:t>
            </a:r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 quý thầy cô chọn vào mục [Tài nguyên].</a:t>
            </a:r>
            <a:endParaRPr lang="en-US">
              <a:solidFill>
                <a:srgbClr val="000000"/>
              </a:solidFill>
              <a:latin typeface="Calibri" panose="020F0502020204030204" pitchFamily="34" charset="0"/>
              <a:sym typeface="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9355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990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613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247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xem bài giảng, vui lòng ấn biểu tượng [PLAY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chuyển slide, vui lòng ấn nút [TẾP THEO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tải file nguồn bài giảng, quý thầy cô chọn vào mục [Tài nguyên].</a:t>
            </a:r>
            <a:endParaRPr lang="en-US">
              <a:solidFill>
                <a:srgbClr val="000000"/>
              </a:solidFill>
              <a:latin typeface="Calibri" panose="020F0502020204030204" pitchFamily="34" charset="0"/>
              <a:sym typeface="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498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xem bài giảng, vui lòng ấn biểu tượng [PLAY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chuyển slide, vui lòng ấn nút [TẾP THEO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tải file nguồn bài giảng, quý thầy cô chọn vào mục [Tài nguyên].</a:t>
            </a:r>
            <a:endParaRPr lang="en-US">
              <a:solidFill>
                <a:srgbClr val="000000"/>
              </a:solidFill>
              <a:latin typeface="Calibri" panose="020F0502020204030204" pitchFamily="34" charset="0"/>
              <a:sym typeface="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5365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xem bài giảng, vui lòng ấn biểu tượng [PLAY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chuyển slide, vui lòng ấn nút [TẾP THEO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tải file nguồn bài giảng, quý thầy cô chọn vào mục [Tài nguyên].</a:t>
            </a:r>
            <a:endParaRPr lang="en-US">
              <a:solidFill>
                <a:srgbClr val="000000"/>
              </a:solidFill>
              <a:latin typeface="Calibri" panose="020F0502020204030204" pitchFamily="34" charset="0"/>
              <a:sym typeface="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xem bài giảng, vui lòng ấn biểu tượng [PLAY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chuyển slide, vui lòng ấn nút [TẾP THEO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tải file nguồn bài giảng, quý thầy cô chọn vào mục [Tài nguyên].</a:t>
            </a:r>
            <a:endParaRPr lang="en-US">
              <a:solidFill>
                <a:srgbClr val="000000"/>
              </a:solidFill>
              <a:latin typeface="Calibri" panose="020F0502020204030204" pitchFamily="34" charset="0"/>
              <a:sym typeface="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523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93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xem bài giảng, vui lòng ấn biểu tượng [PLAY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chuyển slide, vui lòng ấn nút [TẾP THEO].</a:t>
            </a:r>
          </a:p>
          <a:p>
            <a:r>
              <a:rPr lang="vi-VN">
                <a:solidFill>
                  <a:srgbClr val="000000"/>
                </a:solidFill>
                <a:latin typeface="Calibri" panose="020F0502020204030204" pitchFamily="34" charset="0"/>
                <a:sym typeface=""/>
              </a:rPr>
              <a:t>+ Để tải file nguồn bài giảng, quý thầy cô chọn vào mục [Tài nguyên].</a:t>
            </a:r>
            <a:endParaRPr lang="en-US">
              <a:solidFill>
                <a:srgbClr val="000000"/>
              </a:solidFill>
              <a:latin typeface="Calibri" panose="020F0502020204030204" pitchFamily="34" charset="0"/>
              <a:sym typeface="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7709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67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505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327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0584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840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1642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889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189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9660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2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5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5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46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45.jp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47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slide" Target="slide20.xml"/><Relationship Id="rId3" Type="http://schemas.openxmlformats.org/officeDocument/2006/relationships/audio" Target="../media/media1.mp3"/><Relationship Id="rId7" Type="http://schemas.openxmlformats.org/officeDocument/2006/relationships/slide" Target="slide17.xml"/><Relationship Id="rId12" Type="http://schemas.openxmlformats.org/officeDocument/2006/relationships/image" Target="../media/image51.png"/><Relationship Id="rId2" Type="http://schemas.microsoft.com/office/2007/relationships/media" Target="../media/media1.mp3"/><Relationship Id="rId1" Type="http://schemas.openxmlformats.org/officeDocument/2006/relationships/tags" Target="../tags/tag17.xml"/><Relationship Id="rId6" Type="http://schemas.openxmlformats.org/officeDocument/2006/relationships/image" Target="../media/image48.png"/><Relationship Id="rId11" Type="http://schemas.openxmlformats.org/officeDocument/2006/relationships/slide" Target="slide19.xml"/><Relationship Id="rId5" Type="http://schemas.openxmlformats.org/officeDocument/2006/relationships/notesSlide" Target="../notesSlides/notesSlide16.xml"/><Relationship Id="rId10" Type="http://schemas.openxmlformats.org/officeDocument/2006/relationships/image" Target="../media/image50.png"/><Relationship Id="rId4" Type="http://schemas.openxmlformats.org/officeDocument/2006/relationships/slideLayout" Target="../slideLayouts/slideLayout10.xml"/><Relationship Id="rId9" Type="http://schemas.openxmlformats.org/officeDocument/2006/relationships/slide" Target="slide18.xml"/><Relationship Id="rId14" Type="http://schemas.openxmlformats.org/officeDocument/2006/relationships/image" Target="../media/image52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13" Type="http://schemas.openxmlformats.org/officeDocument/2006/relationships/image" Target="../media/image56.png"/><Relationship Id="rId3" Type="http://schemas.openxmlformats.org/officeDocument/2006/relationships/audio" Target="../media/media2.mp3"/><Relationship Id="rId7" Type="http://schemas.openxmlformats.org/officeDocument/2006/relationships/notesSlide" Target="../notesSlides/notesSlide17.xml"/><Relationship Id="rId12" Type="http://schemas.microsoft.com/office/2007/relationships/hdphoto" Target="../media/hdphoto2.wdp"/><Relationship Id="rId2" Type="http://schemas.microsoft.com/office/2007/relationships/media" Target="../media/media2.mp3"/><Relationship Id="rId16" Type="http://schemas.openxmlformats.org/officeDocument/2006/relationships/image" Target="../media/image48.png"/><Relationship Id="rId1" Type="http://schemas.openxmlformats.org/officeDocument/2006/relationships/tags" Target="../tags/tag18.xml"/><Relationship Id="rId6" Type="http://schemas.openxmlformats.org/officeDocument/2006/relationships/slideLayout" Target="../slideLayouts/slideLayout16.xml"/><Relationship Id="rId11" Type="http://schemas.openxmlformats.org/officeDocument/2006/relationships/image" Target="../media/image55.png"/><Relationship Id="rId5" Type="http://schemas.openxmlformats.org/officeDocument/2006/relationships/audio" Target="../media/media3.mp3"/><Relationship Id="rId15" Type="http://schemas.openxmlformats.org/officeDocument/2006/relationships/image" Target="../media/image57.png"/><Relationship Id="rId10" Type="http://schemas.openxmlformats.org/officeDocument/2006/relationships/image" Target="../media/image54.jpg"/><Relationship Id="rId4" Type="http://schemas.microsoft.com/office/2007/relationships/media" Target="../media/media3.mp3"/><Relationship Id="rId9" Type="http://schemas.openxmlformats.org/officeDocument/2006/relationships/slide" Target="slide16.xml"/><Relationship Id="rId14" Type="http://schemas.microsoft.com/office/2007/relationships/hdphoto" Target="../media/hdphoto3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g"/><Relationship Id="rId13" Type="http://schemas.openxmlformats.org/officeDocument/2006/relationships/image" Target="../media/image56.png"/><Relationship Id="rId3" Type="http://schemas.openxmlformats.org/officeDocument/2006/relationships/audio" Target="../media/media2.mp3"/><Relationship Id="rId7" Type="http://schemas.openxmlformats.org/officeDocument/2006/relationships/notesSlide" Target="../notesSlides/notesSlide18.xml"/><Relationship Id="rId12" Type="http://schemas.microsoft.com/office/2007/relationships/hdphoto" Target="../media/hdphoto2.wdp"/><Relationship Id="rId2" Type="http://schemas.microsoft.com/office/2007/relationships/media" Target="../media/media2.mp3"/><Relationship Id="rId16" Type="http://schemas.openxmlformats.org/officeDocument/2006/relationships/image" Target="../media/image48.png"/><Relationship Id="rId1" Type="http://schemas.openxmlformats.org/officeDocument/2006/relationships/tags" Target="../tags/tag19.xml"/><Relationship Id="rId6" Type="http://schemas.openxmlformats.org/officeDocument/2006/relationships/slideLayout" Target="../slideLayouts/slideLayout16.xml"/><Relationship Id="rId11" Type="http://schemas.openxmlformats.org/officeDocument/2006/relationships/image" Target="../media/image55.png"/><Relationship Id="rId5" Type="http://schemas.openxmlformats.org/officeDocument/2006/relationships/audio" Target="../media/media3.mp3"/><Relationship Id="rId15" Type="http://schemas.openxmlformats.org/officeDocument/2006/relationships/image" Target="../media/image57.png"/><Relationship Id="rId10" Type="http://schemas.openxmlformats.org/officeDocument/2006/relationships/image" Target="../media/image54.jpg"/><Relationship Id="rId4" Type="http://schemas.microsoft.com/office/2007/relationships/media" Target="../media/media3.mp3"/><Relationship Id="rId9" Type="http://schemas.openxmlformats.org/officeDocument/2006/relationships/slide" Target="slide16.xml"/><Relationship Id="rId14" Type="http://schemas.microsoft.com/office/2007/relationships/hdphoto" Target="../media/hdphoto3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13" Type="http://schemas.openxmlformats.org/officeDocument/2006/relationships/image" Target="../media/image56.png"/><Relationship Id="rId3" Type="http://schemas.openxmlformats.org/officeDocument/2006/relationships/audio" Target="../media/media2.mp3"/><Relationship Id="rId7" Type="http://schemas.openxmlformats.org/officeDocument/2006/relationships/notesSlide" Target="../notesSlides/notesSlide19.xml"/><Relationship Id="rId12" Type="http://schemas.microsoft.com/office/2007/relationships/hdphoto" Target="../media/hdphoto2.wdp"/><Relationship Id="rId2" Type="http://schemas.microsoft.com/office/2007/relationships/media" Target="../media/media2.mp3"/><Relationship Id="rId16" Type="http://schemas.openxmlformats.org/officeDocument/2006/relationships/image" Target="../media/image48.png"/><Relationship Id="rId1" Type="http://schemas.openxmlformats.org/officeDocument/2006/relationships/tags" Target="../tags/tag20.xml"/><Relationship Id="rId6" Type="http://schemas.openxmlformats.org/officeDocument/2006/relationships/slideLayout" Target="../slideLayouts/slideLayout16.xml"/><Relationship Id="rId11" Type="http://schemas.openxmlformats.org/officeDocument/2006/relationships/image" Target="../media/image55.png"/><Relationship Id="rId5" Type="http://schemas.openxmlformats.org/officeDocument/2006/relationships/audio" Target="../media/media3.mp3"/><Relationship Id="rId15" Type="http://schemas.openxmlformats.org/officeDocument/2006/relationships/image" Target="../media/image57.png"/><Relationship Id="rId10" Type="http://schemas.openxmlformats.org/officeDocument/2006/relationships/image" Target="../media/image54.jpg"/><Relationship Id="rId4" Type="http://schemas.microsoft.com/office/2007/relationships/media" Target="../media/media3.mp3"/><Relationship Id="rId9" Type="http://schemas.openxmlformats.org/officeDocument/2006/relationships/slide" Target="slide16.xml"/><Relationship Id="rId14" Type="http://schemas.microsoft.com/office/2007/relationships/hdphoto" Target="../media/hdphoto3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12.jpg"/><Relationship Id="rId4" Type="http://schemas.openxmlformats.org/officeDocument/2006/relationships/image" Target="../media/image11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3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6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65.png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9.sv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68.png"/><Relationship Id="rId11" Type="http://schemas.openxmlformats.org/officeDocument/2006/relationships/image" Target="../media/image70.jpeg"/><Relationship Id="rId5" Type="http://schemas.openxmlformats.org/officeDocument/2006/relationships/image" Target="../media/image67.svg"/><Relationship Id="rId10" Type="http://schemas.openxmlformats.org/officeDocument/2006/relationships/image" Target="../media/image15.png"/><Relationship Id="rId4" Type="http://schemas.openxmlformats.org/officeDocument/2006/relationships/image" Target="../media/image66.png"/><Relationship Id="rId9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.sv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Relationship Id="rId6" Type="http://schemas.openxmlformats.org/officeDocument/2006/relationships/image" Target="../media/image9.png"/><Relationship Id="rId5" Type="http://schemas.openxmlformats.org/officeDocument/2006/relationships/image" Target="../media/image67.svg"/><Relationship Id="rId4" Type="http://schemas.openxmlformats.org/officeDocument/2006/relationships/image" Target="../media/image66.png"/><Relationship Id="rId9" Type="http://schemas.openxmlformats.org/officeDocument/2006/relationships/image" Target="../media/image73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microsoft.com/office/2007/relationships/hdphoto" Target="../media/hdphoto1.wdp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2.xml"/><Relationship Id="rId1" Type="http://schemas.openxmlformats.org/officeDocument/2006/relationships/tags" Target="../tags/tag8.xml"/><Relationship Id="rId4" Type="http://schemas.openxmlformats.org/officeDocument/2006/relationships/image" Target="../media/image28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pn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31.png"/><Relationship Id="rId11" Type="http://schemas.openxmlformats.org/officeDocument/2006/relationships/image" Target="../media/image32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7.png"/><Relationship Id="rId1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470641" y="604599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406080" progId="Equation.DSMT4">
                  <p:embed/>
                </p:oleObj>
              </mc:Choice>
              <mc:Fallback>
                <p:oleObj name="Equation" r:id="rId5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406080" progId="Equation.DSMT4">
                  <p:embed/>
                </p:oleObj>
              </mc:Choice>
              <mc:Fallback>
                <p:oleObj name="Equation" r:id="rId5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3" action="ppaction://hlinksldjump"/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9" action="ppaction://hlinksldjump"/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9" action="ppaction://hlinksldjump"/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9" action="ppaction://hlinksldjump"/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COURSE_TITLE" val="C1-B1- Tap hop - T1"/>
  <p:tag name="ISPRING_CURRENT_PLAYER_ID" val="universal"/>
  <p:tag name="ISPRING_UUID" val="{DE23188B-3EF4-4817-ADC1-ABD6EB86D17F}"/>
  <p:tag name="ISPRING_RESOURCE_FOLDER" val="D:\Day hoc\Soan bai\lop 6\PPT CD6 gop kho tai lieu\C1- B1- Tap hop\C1-B1- Tap hop - T1\"/>
  <p:tag name="ISPRING_PRESENTATION_PATH" val="D:\Day hoc\Soan bai\lop 6\PPT CD6 gop kho tai lieu\C1- B1- Tap hop\C1-B1- Tap hop - T1.pptx"/>
  <p:tag name="ISPRING_PROJECT_VERSION" val="9.3"/>
  <p:tag name="ISPRING_PROJECT_FOLDER_UPDATED" val="1"/>
  <p:tag name="ISPRING_SCREEN_RECS_UPDATED" val="D:\Day hoc\Soan bai\lop 6\PPT CD6 gop kho tai lieu\C1- B1- Tap hop\C1-B1- Tap hop - T1\"/>
  <p:tag name="ISPRING_DEFAULT_PRESENTE_ID" val="{CDB8DE71-3A76-47CA-A842-C6633EC2234F}"/>
  <p:tag name="ISPRING_WEBLINKS_TARGET" val="_blank"/>
  <p:tag name="ISPRING_WEBLINKS_TARGETMJT" val="_self"/>
  <p:tag name="ISPRING_PRESENTATION_TITLE" val="C1-B1- Tap hop - T1"/>
  <p:tag name="ISPRING_FIRST_PUBLISH" val="1"/>
  <p:tag name="ISPRING_PLAYERS_CUSTOMIZATION_2" val="UEsDBBQAAgAIAIxeVlE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"/>
  <p:tag name="ISPRING_PRESENTER_PHOTO_0" val="jpg|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"/>
  <p:tag name="ISPRING_PRESENTERDATA_0" val="xq/GoW0gbeG6p20gdHJpIHRo4bupYw==|VGjGsCB2aeG7h24gxJHhu4EgdGhpLCDEkcOhcCDDoW4sIGLDoGkgZ2nhuqNuZyBtw7RuIFRvw6Fu&#10;|YWRtaW5AdW9tbWFtLnZu|aHR0cHM6Ly91b21tYW0udm4v|e0NEQjhERTcxLTNBNzYtNDdDQS1BODQyLUM2NjMzRUMyMjM0Rn0=|xq/GoW0gbeG6p20gdHJpIHRo4bupYyAtIHVvbW1hbS52bg==|SVNQUklOR19QUkVTRU5URVJfUEhPVE9fMA==|MA==|||MDkzNjE5MjExNw=="/>
  <p:tag name="ISPRING_PRESENTER_PHOTO_1" val="jpg|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/&#10;/9Df4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//9Hf4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//9Lf4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//9P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//9Tf4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//9Xf4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//9bf4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//19/j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//0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//0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//0t/j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//09/j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//1N/j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//1d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//1t/j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//2Q=="/>
  <p:tag name="ISPRING_COMPANY_LOGO" val="ISPRING_PRESENTER_PHOTO_1"/>
  <p:tag name="ISPRING_COMPANY_WEBSITE" val="https://uommam.vn/"/>
  <p:tag name="FLASHSPRING_ZOOM_TAG" val="55"/>
  <p:tag name="ISPRING_PRESENTATION_INFO_2" val="&lt;?xml version=&quot;1.0&quot; encoding=&quot;UTF-8&quot; standalone=&quot;no&quot; ?&gt;&#10;&lt;presentation2&gt;&#10;&#10;  &lt;slides&gt;&#10;    &lt;slide id=&quot;{8F109321-C4FA-4A44-A290-70F4896B68FC}&quot; pptId=&quot;256&quot;/&gt;&#10;    &lt;slide id=&quot;{C1214301-CF60-4E87-966F-5ADEF5494752}&quot; pptId=&quot;283&quot;/&gt;&#10;    &lt;slide id=&quot;{7C139BDC-281F-42DB-A44E-B68CE2FD345A}&quot; pptId=&quot;284&quot;/&gt;&#10;    &lt;slide id=&quot;{E504E31E-9164-4FFB-B1E3-607B8844F57F}&quot; pptId=&quot;285&quot;/&gt;&#10;    &lt;slide id=&quot;{D5522B3F-D797-414E-A052-3C33EFACA1E2}&quot; pptId=&quot;257&quot;/&gt;&#10;    &lt;slide id=&quot;{0DE09F3A-9847-4939-AE97-E7DF524D53EA}&quot; pptId=&quot;287&quot;/&gt;&#10;    &lt;slide id=&quot;{33B79E51-E262-4798-ABF6-9901CFB98767}&quot; pptId=&quot;335&quot;/&gt;&#10;    &lt;slide id=&quot;{D71452A4-099B-4170-84C5-A77590E79548}&quot; pptId=&quot;288&quot;/&gt;&#10;    &lt;slide id=&quot;{14DF00EE-F097-4584-B0A6-B594A3147A79}&quot; pptId=&quot;289&quot;/&gt;&#10;    &lt;slide id=&quot;{3E502976-20A1-4DDD-AD2C-41C62D8C7792}&quot; pptId=&quot;264&quot;/&gt;&#10;    &lt;slide id=&quot;{08DBD4D9-55FA-45F1-85CF-783F3CD6BE04}&quot; pptId=&quot;265&quot;/&gt;&#10;    &lt;slide id=&quot;{0987C4EB-EB89-483B-AEB9-B4FF5E9B6984}&quot; pptId=&quot;290&quot;/&gt;&#10;    &lt;slide id=&quot;{3F02AA46-3046-4D18-910D-14B9F369136D}&quot; pptId=&quot;292&quot;/&gt;&#10;    &lt;slide id=&quot;{742A22F1-F99B-4E8E-B228-9DFCF840FC54}&quot; pptId=&quot;293&quot;/&gt;&#10;    &lt;slide id=&quot;{700C4302-555F-41D0-A0AC-6D618941A39B}&quot; pptId=&quot;294&quot;/&gt;&#10;    &lt;slide id=&quot;{3AE63DBA-C68B-4823-AE63-DC7DA41656AE}&quot; pptId=&quot;352&quot;/&gt;&#10;    &lt;slide id=&quot;{07A932B5-B137-48B2-8262-C2A9F55AAC8F}&quot; pptId=&quot;346&quot;/&gt;&#10;    &lt;slide id=&quot;{6BA440ED-1DC5-4752-AD49-BF0B97CB4DCD}&quot; pptId=&quot;347&quot;/&gt;&#10;    &lt;slide id=&quot;{E73FDB02-117B-4828-8025-2AA4AA7FD1C6}&quot; pptId=&quot;349&quot;/&gt;&#10;    &lt;slide id=&quot;{B357CEEF-EEFC-4484-9FBE-9E02DED1AD0E}&quot; pptId=&quot;271&quot;/&gt;&#10;    &lt;slide id=&quot;{823D821A-B8CF-4632-8A8B-37E68F645717}&quot; pptId=&quot;295&quot;/&gt;&#10;    &lt;slide id=&quot;{C0D9FC5E-07D6-4A9B-A8A1-ED7C8DA780AB}&quot; pptId=&quot;354&quot;/&gt;&#10;    &lt;slide id=&quot;{CA96C923-1569-425D-A295-7DF52DE149CB}&quot; pptId=&quot;353&quot;/&gt;&#10;    &lt;slide id=&quot;{9792144C-0CF6-4BB6-A0AF-E7B0038A4CCC}&quot; pptId=&quot;355&quot;/&gt;&#10;  &lt;/slides&gt;&#10;&#10;  &lt;narration&gt;&#10;    &lt;audioTracks/&gt;&#10;    &lt;videoTracks/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0.5|0.5"/>
  <p:tag name="ISPRING_CUSTOM_TIMING_USED" val="1"/>
  <p:tag name="ISPRING_SLIDE_ID_2" val="{14DF00EE-F097-4584-B0A6-B594A3147A79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5|0.5|0.5|0.5|0.5|0.5"/>
  <p:tag name="ISPRING_CUSTOM_TIMING_USED" val="1"/>
  <p:tag name="ISPRING_SLIDE_ID_2" val="{3E502976-20A1-4DDD-AD2C-41C62D8C7792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0.5|0.5|0.5|0.5"/>
  <p:tag name="ISPRING_CUSTOM_TIMING_USED" val="1"/>
  <p:tag name="ISPRING_SLIDE_ID_2" val="{08DBD4D9-55FA-45F1-85CF-783F3CD6BE04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0.5"/>
  <p:tag name="ISPRING_CUSTOM_TIMING_USED" val="1"/>
  <p:tag name="ISPRING_SLIDE_ID_2" val="{0987C4EB-EB89-483B-AEB9-B4FF5E9B6984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0.5"/>
  <p:tag name="ISPRING_CUSTOM_TIMING_USED" val="1"/>
  <p:tag name="ISPRING_SLIDE_ID_2" val="{3F02AA46-3046-4D18-910D-14B9F369136D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"/>
  <p:tag name="ISPRING_CUSTOM_TIMING_USED" val="1"/>
  <p:tag name="ISPRING_SLIDE_ID_2" val="{742A22F1-F99B-4E8E-B228-9DFCF840FC5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ISPRING_CUSTOM_TIMING_USED" val="1"/>
  <p:tag name="ISPRING_SLIDE_ID_2" val="{700C4302-555F-41D0-A0AC-6D618941A39B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18.710"/>
  <p:tag name="TIMING" val="|218.21"/>
  <p:tag name="ISPRING_CUSTOM_TIMING_USED" val="1"/>
  <p:tag name="ISPRING_SLIDE_ID_2" val="{3AE63DBA-C68B-4823-AE63-DC7DA41656AE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1"/>
  <p:tag name="ISPRING_CUSTOM_TIMING_USED" val="1"/>
  <p:tag name="ISPRING_SLIDE_ID_2" val="{07A932B5-B137-48B2-8262-C2A9F55AAC8F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1"/>
  <p:tag name="ISPRING_CUSTOM_TIMING_USED" val="1"/>
  <p:tag name="ISPRING_SLIDE_ID_2" val="{6BA440ED-1DC5-4752-AD49-BF0B97CB4DCD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ISPRING_CUSTOM_TIMING_USED" val="1"/>
  <p:tag name="ISPRING_SLIDE_ID_2" val="{8F109321-C4FA-4A44-A290-70F4896B68FC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1"/>
  <p:tag name="ISPRING_CUSTOM_TIMING_USED" val="1"/>
  <p:tag name="ISPRING_SLIDE_ID_2" val="{E73FDB02-117B-4828-8025-2AA4AA7FD1C6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0.5|2"/>
  <p:tag name="ISPRING_CUSTOM_TIMING_USED" val="1"/>
  <p:tag name="ISPRING_SLIDE_ID_2" val="{B357CEEF-EEFC-4484-9FBE-9E02DED1AD0E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GENSWF_ADVANCE_TIME" val="5.000"/>
  <p:tag name="TIMING" val="|0.001|0.5|0.5|0.5"/>
  <p:tag name="ISPRING_CUSTOM_TIMING_USED" val="1"/>
  <p:tag name="ISPRING_SLIDE_ID_2" val="{823D821A-B8CF-4632-8A8B-37E68F645717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0.5|0.5|0.5|0.5"/>
  <p:tag name="ISPRING_CUSTOM_TIMING_USED" val="1"/>
  <p:tag name="ISPRING_SLIDE_ID_2" val="{C0D9FC5E-07D6-4A9B-A8A1-ED7C8DA780AB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0.5|0.5"/>
  <p:tag name="ISPRING_CUSTOM_TIMING_USED" val="1"/>
  <p:tag name="ISPRING_SLIDE_ID_2" val="{CA96C923-1569-425D-A295-7DF52DE149CB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ISPRING_CUSTOM_TIMING_USED" val="1"/>
  <p:tag name="ISPRING_SLIDE_ID_2" val="{9792144C-0CF6-4BB6-A0AF-E7B0038A4CCC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Giới thiệu"/>
  <p:tag name="ISPRING_SLIDE_INDENT_LEVEL" val="0"/>
  <p:tag name="GENSWF_ADVANCE_TIME" val="5.000"/>
  <p:tag name="ISPRING_CUSTOM_TIMING_USED" val="1"/>
  <p:tag name="ISPRING_SLIDE_ID_2" val="{C1214301-CF60-4E87-966F-5ADEF5494752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Giới thiệu"/>
  <p:tag name="ISPRING_SLIDE_INDENT_LEVEL" val="0"/>
  <p:tag name="GENSWF_ADVANCE_TIME" val="5.000"/>
  <p:tag name="TIMING" val="|0.001"/>
  <p:tag name="ISPRING_CUSTOM_TIMING_USED" val="1"/>
  <p:tag name="ISPRING_SLIDE_ID_2" val="{7C139BDC-281F-42DB-A44E-B68CE2FD345A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Giới thiệu"/>
  <p:tag name="ISPRING_SLIDE_INDENT_LEVEL" val="0"/>
  <p:tag name="GENSWF_ADVANCE_TIME" val="5.000"/>
  <p:tag name="ISPRING_CUSTOM_TIMING_USED" val="1"/>
  <p:tag name="ISPRING_SLIDE_ID_2" val="{E504E31E-9164-4FFB-B1E3-607B8844F57F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Giới thiệu"/>
  <p:tag name="ISPRING_SLIDE_INDENT_LEVEL" val="0"/>
  <p:tag name="GENSWF_ADVANCE_TIME" val="5.000"/>
  <p:tag name="TIMING" val="|0.5"/>
  <p:tag name="ISPRING_CUSTOM_TIMING_USED" val="1"/>
  <p:tag name="ISPRING_SLIDE_ID_2" val="{D5522B3F-D797-414E-A052-3C33EFACA1E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|0.5"/>
  <p:tag name="ISPRING_CUSTOM_TIMING_USED" val="1"/>
  <p:tag name="ISPRING_SLIDE_ID_2" val="{0DE09F3A-9847-4939-AE97-E7DF524D53EA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ISPRING_CUSTOM_TIMING_USED" val="1"/>
  <p:tag name="ISPRING_SLIDE_ID_2" val="{33B79E51-E262-4798-ABF6-9901CFB98767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TIMING" val="|0.001"/>
  <p:tag name="ISPRING_CUSTOM_TIMING_USED" val="1"/>
  <p:tag name="ISPRING_SLIDE_ID_2" val="{D71452A4-099B-4170-84C5-A77590E79548}"/>
</p:tagLst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67</TotalTime>
  <Words>1665</Words>
  <Application>Microsoft Office PowerPoint</Application>
  <PresentationFormat>Widescreen</PresentationFormat>
  <Paragraphs>182</Paragraphs>
  <Slides>24</Slides>
  <Notes>24</Notes>
  <HiddenSlides>0</HiddenSlides>
  <MMClips>1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libri Light</vt:lpstr>
      <vt:lpstr>Lucida Handwriting</vt:lpstr>
      <vt:lpstr>Rockwell</vt:lpstr>
      <vt:lpstr>Script MT Bold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-B1- Tap hop - T1</dc:title>
  <dc:creator>Lê Hải</dc:creator>
  <cp:lastModifiedBy>admin</cp:lastModifiedBy>
  <cp:revision>28</cp:revision>
  <dcterms:created xsi:type="dcterms:W3CDTF">2021-06-07T13:44:30Z</dcterms:created>
  <dcterms:modified xsi:type="dcterms:W3CDTF">2021-08-20T18:0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